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B81F10" w:rsidRDefault="00B81F10" w:rsidP="00D42784">
      <w:pPr>
        <w:pStyle w:val="Title"/>
      </w:pPr>
      <w:r w:rsidRPr="00B81F10">
        <w:t>748281-13.2-37E</w:t>
      </w:r>
      <w:r w:rsidR="006609BF" w:rsidRPr="00B81F10">
        <w:tab/>
      </w:r>
      <w:r w:rsidR="006609BF" w:rsidRPr="00B81F10">
        <w:tab/>
      </w:r>
      <w:r w:rsidR="006609BF" w:rsidRPr="00B81F10">
        <w:tab/>
      </w:r>
      <w:r w:rsidR="006609BF" w:rsidRPr="00B81F10">
        <w:tab/>
      </w:r>
      <w:r w:rsidR="006609BF" w:rsidRPr="00B81F10">
        <w:tab/>
      </w:r>
      <w:r w:rsidR="006609BF" w:rsidRPr="00B81F10">
        <w:tab/>
        <w:t>AID:  181155 | 27/12/2020</w:t>
      </w:r>
    </w:p>
    <w:p w:rsidR="00D42784" w:rsidRPr="00B81F10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61432" r:id="rId5"/>
        </w:objec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61433" r:id="rId7"/>
        </w:objec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61434" r:id="rId9"/>
        </w:object>
      </w: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Now, we are given sphere is centred at point 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760" w:dyaOrig="320">
          <v:shape id="_x0000_i1028" type="#_x0000_t75" style="width:38.25pt;height:15.75pt" o:ole="">
            <v:imagedata r:id="rId4" o:title=""/>
          </v:shape>
          <o:OLEObject Type="Embed" ProgID="Equation.DSMT4" ShapeID="_x0000_i1028" DrawAspect="Content" ObjectID="_1670561435" r:id="rId10"/>
        </w:objec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 =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880" w:dyaOrig="320">
          <v:shape id="_x0000_i1029" type="#_x0000_t75" style="width:44.25pt;height:15.75pt" o:ole="">
            <v:imagedata r:id="rId11" o:title=""/>
          </v:shape>
          <o:OLEObject Type="Embed" ProgID="Equation.DSMT4" ShapeID="_x0000_i1029" DrawAspect="Content" ObjectID="_1670561436" r:id="rId12"/>
        </w:objec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520" w:dyaOrig="279">
          <v:shape id="_x0000_i1030" type="#_x0000_t75" style="width:26.25pt;height:14.25pt" o:ole="">
            <v:imagedata r:id="rId13" o:title=""/>
          </v:shape>
          <o:OLEObject Type="Embed" ProgID="Equation.DSMT4" ShapeID="_x0000_i1030" DrawAspect="Content" ObjectID="_1670561437" r:id="rId14"/>
        </w:object>
      </w: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So, required equation of sphere can be obtained by putting </w: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2340" w:dyaOrig="320">
          <v:shape id="_x0000_i1031" type="#_x0000_t75" style="width:117pt;height:15.75pt" o:ole="">
            <v:imagedata r:id="rId15" o:title=""/>
          </v:shape>
          <o:OLEObject Type="Embed" ProgID="Equation.DSMT4" ShapeID="_x0000_i1031" DrawAspect="Content" ObjectID="_1670561438" r:id="rId16"/>
        </w:object>
      </w:r>
      <w:r w:rsidRPr="00B81F10">
        <w:rPr>
          <w:rFonts w:ascii="Times New Roman" w:hAnsi="Times New Roman" w:cs="Times New Roman"/>
          <w:sz w:val="24"/>
          <w:szCs w:val="24"/>
          <w:lang w:val="en-IN"/>
        </w:rPr>
        <w:t xml:space="preserve"> in general equation of sphere.</w:t>
      </w:r>
    </w:p>
    <w:p w:rsidR="00B81F10" w:rsidRPr="00B81F10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81F10">
        <w:rPr>
          <w:rFonts w:ascii="Times New Roman" w:hAnsi="Times New Roman" w:cs="Times New Roman"/>
          <w:sz w:val="24"/>
          <w:szCs w:val="24"/>
          <w:lang w:val="en-IN"/>
        </w:rPr>
        <w:object w:dxaOrig="3379" w:dyaOrig="760">
          <v:shape id="_x0000_i1032" type="#_x0000_t75" style="width:169.5pt;height:38.25pt" o:ole="">
            <v:imagedata r:id="rId17" o:title=""/>
          </v:shape>
          <o:OLEObject Type="Embed" ProgID="Equation.DSMT4" ShapeID="_x0000_i1032" DrawAspect="Content" ObjectID="_1670561439" r:id="rId18"/>
        </w:object>
      </w:r>
    </w:p>
    <w:p w:rsidR="00F50420" w:rsidRPr="00B81F10" w:rsidRDefault="00F50420" w:rsidP="00B81F10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</w:p>
    <w:p w:rsidR="00B81F10" w:rsidRPr="00B81F10" w:rsidRDefault="00204CD2" w:rsidP="00B81F10">
      <w:pPr>
        <w:rPr>
          <w:rFonts w:ascii="Times New Roman" w:hAnsi="Times New Roman" w:cs="Times New Roman"/>
          <w:b/>
          <w:bCs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, r</w:t>
      </w:r>
      <w:r w:rsidR="00B81F10" w:rsidRPr="00B81F10">
        <w:rPr>
          <w:rFonts w:ascii="Times New Roman" w:hAnsi="Times New Roman" w:cs="Times New Roman"/>
          <w:b/>
          <w:bCs/>
          <w:sz w:val="24"/>
          <w:szCs w:val="24"/>
        </w:rPr>
        <w:t xml:space="preserve">equired equation of sphere is  </w:t>
      </w:r>
      <w:r w:rsidR="005803B7" w:rsidRPr="005803B7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2120" w:dyaOrig="480">
          <v:shape id="_x0000_i1033" type="#_x0000_t75" style="width:106.5pt;height:24pt" o:ole="">
            <v:imagedata r:id="rId19" o:title=""/>
          </v:shape>
          <o:OLEObject Type="Embed" ProgID="Equation.DSMT4" ShapeID="_x0000_i1033" DrawAspect="Content" ObjectID="_1670561440" r:id="rId20"/>
        </w:object>
      </w:r>
    </w:p>
    <w:sectPr w:rsidR="00B81F10" w:rsidRPr="00B81F10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5A04"/>
    <w:rsid w:val="00204CD2"/>
    <w:rsid w:val="0038707B"/>
    <w:rsid w:val="003B318D"/>
    <w:rsid w:val="005803B7"/>
    <w:rsid w:val="005F66D0"/>
    <w:rsid w:val="006123B9"/>
    <w:rsid w:val="006609BF"/>
    <w:rsid w:val="0076051A"/>
    <w:rsid w:val="00793AE5"/>
    <w:rsid w:val="00852A56"/>
    <w:rsid w:val="00B81F10"/>
    <w:rsid w:val="00BE48FF"/>
    <w:rsid w:val="00C7461F"/>
    <w:rsid w:val="00D42784"/>
    <w:rsid w:val="00D74BA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1</Words>
  <Characters>4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pil</dc:creator>
  <cp:lastModifiedBy>Rishab Sharma</cp:lastModifiedBy>
  <cp:revision>5</cp:revision>
  <dcterms:created xsi:type="dcterms:W3CDTF">2020-12-27T12:32:00Z</dcterms:created>
  <dcterms:modified xsi:type="dcterms:W3CDTF">2020-12-27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